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5799" w:rsidRDefault="00B25799">
      <w:pPr>
        <w:rPr>
          <w:b/>
          <w:sz w:val="28"/>
          <w:u w:val="single"/>
        </w:rPr>
      </w:pPr>
      <w:r>
        <w:rPr>
          <w:b/>
          <w:sz w:val="28"/>
          <w:u w:val="single"/>
        </w:rPr>
        <w:t>G.CO.2</w:t>
      </w:r>
    </w:p>
    <w:p w:rsidR="00CC3F12" w:rsidRPr="00E26C8C" w:rsidRDefault="00CC3F12">
      <w:pPr>
        <w:rPr>
          <w:b/>
          <w:sz w:val="28"/>
        </w:rPr>
      </w:pPr>
      <w:r w:rsidRPr="00E26C8C">
        <w:rPr>
          <w:b/>
          <w:sz w:val="28"/>
          <w:u w:val="single"/>
        </w:rPr>
        <w:t>CONCEPT 1</w:t>
      </w:r>
      <w:r w:rsidRPr="00E26C8C">
        <w:rPr>
          <w:b/>
          <w:sz w:val="28"/>
        </w:rPr>
        <w:t xml:space="preserve"> – Describe transformations as functions that take points in the plane as inputs and give other points as outpoint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88"/>
        <w:gridCol w:w="5328"/>
      </w:tblGrid>
      <w:tr w:rsidR="00DA4A74" w:rsidTr="000C07D4">
        <w:tc>
          <w:tcPr>
            <w:tcW w:w="5688" w:type="dxa"/>
          </w:tcPr>
          <w:p w:rsidR="00DA4A74" w:rsidRPr="00DA4A74" w:rsidRDefault="00DA4A74" w:rsidP="00DA4A74">
            <w:pPr>
              <w:jc w:val="center"/>
              <w:rPr>
                <w:sz w:val="20"/>
              </w:rPr>
            </w:pPr>
          </w:p>
          <w:p w:rsidR="00DA4A74" w:rsidRPr="00F77B9F" w:rsidRDefault="00DA4A74" w:rsidP="00DA4A74">
            <w:pPr>
              <w:jc w:val="center"/>
              <w:rPr>
                <w:b/>
              </w:rPr>
            </w:pPr>
            <w:r w:rsidRPr="00F77B9F">
              <w:rPr>
                <w:b/>
                <w:sz w:val="28"/>
              </w:rPr>
              <w:t xml:space="preserve">Sometimes function are described as input/output machines.  The example to the right shows the input/output machine </w:t>
            </w:r>
            <w:proofErr w:type="gramStart"/>
            <w:r w:rsidRPr="00F77B9F">
              <w:rPr>
                <w:b/>
                <w:sz w:val="28"/>
              </w:rPr>
              <w:t xml:space="preserve">of </w:t>
            </w:r>
            <w:proofErr w:type="gramEnd"/>
            <w:r w:rsidRPr="00F77B9F">
              <w:rPr>
                <w:b/>
                <w:position w:val="-10"/>
                <w:sz w:val="28"/>
              </w:rPr>
              <w:object w:dxaOrig="11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15.75pt" o:ole="">
                  <v:imagedata r:id="rId8" o:title=""/>
                </v:shape>
                <o:OLEObject Type="Embed" ProgID="Equation.DSMT4" ShapeID="_x0000_i1025" DrawAspect="Content" ObjectID="_1446441014" r:id="rId9"/>
              </w:object>
            </w:r>
            <w:r w:rsidRPr="00F77B9F">
              <w:rPr>
                <w:b/>
                <w:sz w:val="28"/>
              </w:rPr>
              <w:t>.  When we input x = -1, the function machine produces the output of 4.</w:t>
            </w:r>
          </w:p>
        </w:tc>
        <w:tc>
          <w:tcPr>
            <w:tcW w:w="5328" w:type="dxa"/>
          </w:tcPr>
          <w:p w:rsidR="00DA4A74" w:rsidRDefault="00DA4A74">
            <w:r w:rsidRPr="00304BD9">
              <w:rPr>
                <w:noProof/>
              </w:rPr>
              <w:drawing>
                <wp:inline distT="0" distB="0" distL="0" distR="0" wp14:anchorId="07A6F969" wp14:editId="2BBAE7B2">
                  <wp:extent cx="2457450" cy="120402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6631" cy="12085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A4A74" w:rsidRPr="00F77B9F" w:rsidRDefault="00DA4A74">
      <w:pPr>
        <w:rPr>
          <w:sz w:val="2"/>
        </w:rPr>
      </w:pPr>
    </w:p>
    <w:p w:rsidR="000F45E6" w:rsidRPr="006970B8" w:rsidRDefault="00DA4A74">
      <w:pPr>
        <w:rPr>
          <w:b/>
        </w:rPr>
      </w:pPr>
      <w:r w:rsidRPr="00DA4A74">
        <w:rPr>
          <w:b/>
        </w:rPr>
        <w:t>CONNECTION TO GEOMETRY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F77B9F" w:rsidTr="00F77B9F">
        <w:tc>
          <w:tcPr>
            <w:tcW w:w="5508" w:type="dxa"/>
            <w:tcBorders>
              <w:top w:val="nil"/>
              <w:left w:val="nil"/>
              <w:bottom w:val="nil"/>
              <w:right w:val="nil"/>
            </w:tcBorders>
          </w:tcPr>
          <w:p w:rsidR="00F77B9F" w:rsidRDefault="00F77B9F">
            <w:r w:rsidRPr="00304BD9">
              <w:rPr>
                <w:noProof/>
              </w:rPr>
              <w:drawing>
                <wp:inline distT="0" distB="0" distL="0" distR="0" wp14:anchorId="51BD33B1" wp14:editId="6274DF1F">
                  <wp:extent cx="2533650" cy="628398"/>
                  <wp:effectExtent l="0" t="0" r="0" b="63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4039" cy="633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77B9F" w:rsidRDefault="00F77B9F"/>
        </w:tc>
        <w:tc>
          <w:tcPr>
            <w:tcW w:w="5508" w:type="dxa"/>
            <w:tcBorders>
              <w:top w:val="nil"/>
              <w:left w:val="nil"/>
              <w:bottom w:val="nil"/>
              <w:right w:val="nil"/>
            </w:tcBorders>
          </w:tcPr>
          <w:p w:rsidR="00F77B9F" w:rsidRDefault="00F77B9F" w:rsidP="00F77B9F">
            <w:r>
              <w:t>English Translation:</w:t>
            </w:r>
          </w:p>
          <w:p w:rsidR="00F77B9F" w:rsidRPr="00F77B9F" w:rsidRDefault="00F77B9F" w:rsidP="00F77B9F">
            <w:pPr>
              <w:rPr>
                <w:sz w:val="4"/>
              </w:rPr>
            </w:pPr>
          </w:p>
          <w:p w:rsidR="00F77B9F" w:rsidRDefault="00F77B9F" w:rsidP="00F77B9F">
            <w:r>
              <w:t>Coordinate Rule T maps all points (</w:t>
            </w:r>
            <w:proofErr w:type="spellStart"/>
            <w:r>
              <w:t>x,y</w:t>
            </w:r>
            <w:proofErr w:type="spellEnd"/>
            <w:r>
              <w:t>) to (x + 3, y – 6)</w:t>
            </w:r>
          </w:p>
        </w:tc>
      </w:tr>
    </w:tbl>
    <w:p w:rsidR="0020650E" w:rsidRPr="00E26C8C" w:rsidRDefault="0020650E" w:rsidP="0020650E">
      <w:pPr>
        <w:rPr>
          <w:b/>
          <w:sz w:val="28"/>
        </w:rPr>
      </w:pPr>
      <w:r w:rsidRPr="00E26C8C">
        <w:rPr>
          <w:b/>
          <w:sz w:val="28"/>
          <w:u w:val="single"/>
        </w:rPr>
        <w:t xml:space="preserve">CONCEPT </w:t>
      </w:r>
      <w:r>
        <w:rPr>
          <w:b/>
          <w:sz w:val="28"/>
          <w:u w:val="single"/>
        </w:rPr>
        <w:t>2</w:t>
      </w:r>
      <w:r w:rsidRPr="00E26C8C">
        <w:rPr>
          <w:b/>
          <w:sz w:val="28"/>
        </w:rPr>
        <w:t xml:space="preserve"> –</w:t>
      </w:r>
      <w:r w:rsidR="000C07D4">
        <w:rPr>
          <w:b/>
          <w:sz w:val="28"/>
        </w:rPr>
        <w:t xml:space="preserve"> </w:t>
      </w:r>
      <w:r w:rsidR="00BB2E0B">
        <w:rPr>
          <w:b/>
          <w:sz w:val="28"/>
        </w:rPr>
        <w:t>A transformation is a one to one function.</w:t>
      </w:r>
    </w:p>
    <w:p w:rsidR="00252D96" w:rsidRDefault="00BB2E0B" w:rsidP="00BB2E0B">
      <w:r w:rsidRPr="00BB2E0B">
        <w:rPr>
          <w:b/>
        </w:rPr>
        <w:t>Function</w:t>
      </w:r>
      <w:r>
        <w:rPr>
          <w:b/>
        </w:rPr>
        <w:t xml:space="preserve"> &amp; Mapping</w:t>
      </w:r>
      <w:r>
        <w:t xml:space="preserve"> -- </w:t>
      </w:r>
      <w:r w:rsidRPr="00BB2E0B">
        <w:t xml:space="preserve">The word mapping is used in geometry as the word function is used in algebra.  While a mapping is a correspondence between sets of points, a function is a correspondence between sets of numbers.  </w:t>
      </w:r>
      <w:r w:rsidR="00252D96" w:rsidRPr="00252D96">
        <w:rPr>
          <w:b/>
        </w:rPr>
        <w:t>Function and Mapping mean the same thing but just in two different contexts, in Algebra and in Geometry.</w:t>
      </w:r>
      <w:r w:rsidRPr="00BB2E0B">
        <w:t xml:space="preserve">  </w:t>
      </w:r>
      <w:r w:rsidR="00252D96">
        <w:t xml:space="preserve">  </w:t>
      </w:r>
    </w:p>
    <w:p w:rsidR="00B21E3D" w:rsidRPr="006970B8" w:rsidRDefault="00BB2E0B" w:rsidP="00B21E3D">
      <w:pPr>
        <w:rPr>
          <w:szCs w:val="24"/>
        </w:rPr>
      </w:pPr>
      <w:r w:rsidRPr="00BB2E0B">
        <w:rPr>
          <w:szCs w:val="24"/>
        </w:rPr>
        <w:t xml:space="preserve">A correspondence between two sets A and B is a </w:t>
      </w:r>
      <w:r w:rsidR="00B21E3D">
        <w:rPr>
          <w:b/>
          <w:szCs w:val="24"/>
        </w:rPr>
        <w:t>FUNCTION</w:t>
      </w:r>
      <w:r w:rsidR="00252D96">
        <w:rPr>
          <w:b/>
          <w:szCs w:val="24"/>
        </w:rPr>
        <w:t xml:space="preserve"> </w:t>
      </w:r>
      <w:r w:rsidRPr="00BB2E0B">
        <w:rPr>
          <w:szCs w:val="24"/>
        </w:rPr>
        <w:t xml:space="preserve">of A to B </w:t>
      </w:r>
      <w:r w:rsidRPr="00BB2E0B">
        <w:rPr>
          <w:szCs w:val="24"/>
          <w:u w:val="single"/>
        </w:rPr>
        <w:t>IF AND ONLY IF</w:t>
      </w:r>
      <w:r w:rsidRPr="00BB2E0B">
        <w:rPr>
          <w:szCs w:val="24"/>
        </w:rPr>
        <w:t xml:space="preserve"> each member of A corresponds </w:t>
      </w:r>
      <w:r w:rsidR="00B21E3D">
        <w:rPr>
          <w:szCs w:val="24"/>
        </w:rPr>
        <w:t>to one and only one member of B.</w:t>
      </w:r>
    </w:p>
    <w:p w:rsidR="009338FD" w:rsidRPr="006970B8" w:rsidRDefault="006479CC" w:rsidP="00BB2E0B">
      <w:r>
        <w:rPr>
          <w:szCs w:val="24"/>
        </w:rPr>
        <w:t xml:space="preserve">A correspondence between the pre-image and image </w:t>
      </w:r>
      <w:r w:rsidR="00B21E3D" w:rsidRPr="00BB2E0B">
        <w:rPr>
          <w:szCs w:val="24"/>
        </w:rPr>
        <w:t xml:space="preserve">is a </w:t>
      </w:r>
      <w:r w:rsidR="00B21E3D">
        <w:rPr>
          <w:b/>
          <w:szCs w:val="24"/>
        </w:rPr>
        <w:t xml:space="preserve">MAPPING </w:t>
      </w:r>
      <w:r w:rsidR="00B21E3D" w:rsidRPr="00BB2E0B">
        <w:rPr>
          <w:szCs w:val="24"/>
          <w:u w:val="single"/>
        </w:rPr>
        <w:t>IF AND ONLY IF</w:t>
      </w:r>
      <w:r w:rsidR="00B21E3D" w:rsidRPr="00BB2E0B">
        <w:rPr>
          <w:szCs w:val="24"/>
        </w:rPr>
        <w:t xml:space="preserve"> each member of </w:t>
      </w:r>
      <w:r>
        <w:rPr>
          <w:szCs w:val="24"/>
        </w:rPr>
        <w:t>the pre-image</w:t>
      </w:r>
      <w:r w:rsidR="00B21E3D" w:rsidRPr="00BB2E0B">
        <w:rPr>
          <w:szCs w:val="24"/>
        </w:rPr>
        <w:t xml:space="preserve"> corresponds </w:t>
      </w:r>
      <w:r>
        <w:rPr>
          <w:szCs w:val="24"/>
        </w:rPr>
        <w:t>to one and only one member of the image</w:t>
      </w:r>
      <w:r w:rsidR="00B21E3D">
        <w:rPr>
          <w:szCs w:val="24"/>
        </w:rPr>
        <w:t>.</w:t>
      </w:r>
    </w:p>
    <w:tbl>
      <w:tblPr>
        <w:tblStyle w:val="TableGrid3"/>
        <w:tblW w:w="0" w:type="auto"/>
        <w:tblLook w:val="04A0" w:firstRow="1" w:lastRow="0" w:firstColumn="1" w:lastColumn="0" w:noHBand="0" w:noVBand="1"/>
      </w:tblPr>
      <w:tblGrid>
        <w:gridCol w:w="2689"/>
        <w:gridCol w:w="2672"/>
        <w:gridCol w:w="2762"/>
        <w:gridCol w:w="2834"/>
      </w:tblGrid>
      <w:tr w:rsidR="009338FD" w:rsidRPr="00BB2E0B" w:rsidTr="00065792">
        <w:trPr>
          <w:trHeight w:val="46"/>
        </w:trPr>
        <w:tc>
          <w:tcPr>
            <w:tcW w:w="2689" w:type="dxa"/>
            <w:shd w:val="clear" w:color="auto" w:fill="D9D9D9" w:themeFill="background1" w:themeFillShade="D9"/>
          </w:tcPr>
          <w:p w:rsidR="009338FD" w:rsidRPr="00BB2E0B" w:rsidRDefault="009338FD" w:rsidP="009338FD">
            <w:pPr>
              <w:jc w:val="center"/>
              <w:rPr>
                <w:b/>
                <w:sz w:val="20"/>
                <w:szCs w:val="24"/>
              </w:rPr>
            </w:pPr>
            <w:r w:rsidRPr="009338FD">
              <w:rPr>
                <w:b/>
                <w:sz w:val="20"/>
                <w:szCs w:val="24"/>
              </w:rPr>
              <w:t>ONE TO ONE FUNCTION</w:t>
            </w:r>
          </w:p>
        </w:tc>
        <w:tc>
          <w:tcPr>
            <w:tcW w:w="2672" w:type="dxa"/>
            <w:shd w:val="clear" w:color="auto" w:fill="D9D9D9" w:themeFill="background1" w:themeFillShade="D9"/>
          </w:tcPr>
          <w:p w:rsidR="009338FD" w:rsidRPr="00BB2E0B" w:rsidRDefault="009338FD" w:rsidP="009338FD">
            <w:pPr>
              <w:jc w:val="center"/>
              <w:rPr>
                <w:b/>
                <w:sz w:val="20"/>
                <w:szCs w:val="24"/>
              </w:rPr>
            </w:pPr>
            <w:r>
              <w:rPr>
                <w:b/>
                <w:sz w:val="20"/>
                <w:szCs w:val="24"/>
              </w:rPr>
              <w:t>NOT ONE TO ONE FUNCTION</w:t>
            </w:r>
          </w:p>
        </w:tc>
        <w:tc>
          <w:tcPr>
            <w:tcW w:w="2762" w:type="dxa"/>
            <w:shd w:val="clear" w:color="auto" w:fill="D9D9D9" w:themeFill="background1" w:themeFillShade="D9"/>
          </w:tcPr>
          <w:p w:rsidR="009338FD" w:rsidRPr="00BB2E0B" w:rsidRDefault="009338FD" w:rsidP="009338FD">
            <w:pPr>
              <w:jc w:val="center"/>
              <w:rPr>
                <w:b/>
                <w:sz w:val="20"/>
                <w:szCs w:val="24"/>
              </w:rPr>
            </w:pPr>
            <w:r w:rsidRPr="009338FD">
              <w:rPr>
                <w:b/>
                <w:sz w:val="20"/>
                <w:szCs w:val="24"/>
              </w:rPr>
              <w:t>A TRANSFORMATION</w:t>
            </w:r>
          </w:p>
        </w:tc>
        <w:tc>
          <w:tcPr>
            <w:tcW w:w="2834" w:type="dxa"/>
            <w:shd w:val="clear" w:color="auto" w:fill="D9D9D9" w:themeFill="background1" w:themeFillShade="D9"/>
          </w:tcPr>
          <w:p w:rsidR="009338FD" w:rsidRPr="00BB2E0B" w:rsidRDefault="009338FD" w:rsidP="009338FD">
            <w:pPr>
              <w:jc w:val="center"/>
              <w:rPr>
                <w:b/>
                <w:sz w:val="20"/>
                <w:szCs w:val="24"/>
              </w:rPr>
            </w:pPr>
            <w:r>
              <w:rPr>
                <w:b/>
                <w:sz w:val="20"/>
                <w:szCs w:val="24"/>
              </w:rPr>
              <w:t>NOT A TRANSFORMATION</w:t>
            </w:r>
          </w:p>
        </w:tc>
      </w:tr>
      <w:tr w:rsidR="009338FD" w:rsidRPr="00BB2E0B" w:rsidTr="00065792">
        <w:trPr>
          <w:trHeight w:val="1054"/>
        </w:trPr>
        <w:tc>
          <w:tcPr>
            <w:tcW w:w="2689" w:type="dxa"/>
          </w:tcPr>
          <w:p w:rsidR="009338FD" w:rsidRPr="006479CC" w:rsidRDefault="009338FD" w:rsidP="00C63EB4">
            <w:pPr>
              <w:jc w:val="center"/>
              <w:rPr>
                <w:sz w:val="10"/>
                <w:szCs w:val="24"/>
              </w:rPr>
            </w:pPr>
          </w:p>
          <w:p w:rsidR="009338FD" w:rsidRPr="00BB2E0B" w:rsidRDefault="009338FD" w:rsidP="00C63EB4">
            <w:pPr>
              <w:jc w:val="center"/>
              <w:rPr>
                <w:szCs w:val="24"/>
              </w:rPr>
            </w:pPr>
            <w:r w:rsidRPr="00BB2E0B">
              <w:rPr>
                <w:noProof/>
                <w:sz w:val="28"/>
                <w:szCs w:val="24"/>
              </w:rPr>
              <w:drawing>
                <wp:inline distT="0" distB="0" distL="0" distR="0" wp14:anchorId="17B3EE63" wp14:editId="6CCD0F3F">
                  <wp:extent cx="1304925" cy="902169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0103" cy="9057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2" w:type="dxa"/>
          </w:tcPr>
          <w:p w:rsidR="009338FD" w:rsidRPr="006479CC" w:rsidRDefault="009338FD" w:rsidP="00C63EB4">
            <w:pPr>
              <w:jc w:val="center"/>
              <w:rPr>
                <w:b/>
                <w:sz w:val="10"/>
                <w:szCs w:val="24"/>
              </w:rPr>
            </w:pPr>
          </w:p>
          <w:p w:rsidR="009338FD" w:rsidRPr="00BB2E0B" w:rsidRDefault="009338FD" w:rsidP="00C63EB4">
            <w:pPr>
              <w:jc w:val="center"/>
              <w:rPr>
                <w:b/>
                <w:szCs w:val="24"/>
              </w:rPr>
            </w:pPr>
            <w:r w:rsidRPr="00BB2E0B">
              <w:rPr>
                <w:noProof/>
                <w:sz w:val="28"/>
                <w:szCs w:val="24"/>
              </w:rPr>
              <w:drawing>
                <wp:inline distT="0" distB="0" distL="0" distR="0" wp14:anchorId="11CEE870" wp14:editId="49B7D09A">
                  <wp:extent cx="1308838" cy="904875"/>
                  <wp:effectExtent l="0" t="0" r="5715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4888" cy="9090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62" w:type="dxa"/>
          </w:tcPr>
          <w:p w:rsidR="009338FD" w:rsidRPr="00BB2E0B" w:rsidRDefault="009338FD" w:rsidP="00C63EB4">
            <w:pPr>
              <w:jc w:val="center"/>
              <w:rPr>
                <w:b/>
                <w:szCs w:val="24"/>
              </w:rPr>
            </w:pPr>
            <w:r w:rsidRPr="009338FD">
              <w:rPr>
                <w:b/>
                <w:noProof/>
                <w:szCs w:val="24"/>
              </w:rPr>
              <w:drawing>
                <wp:inline distT="0" distB="0" distL="0" distR="0" wp14:anchorId="2BCA7B77" wp14:editId="11EF3DB4">
                  <wp:extent cx="1390650" cy="938517"/>
                  <wp:effectExtent l="0" t="0" r="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938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4" w:type="dxa"/>
          </w:tcPr>
          <w:p w:rsidR="009338FD" w:rsidRPr="00BB2E0B" w:rsidRDefault="009338FD" w:rsidP="00C63EB4">
            <w:pPr>
              <w:jc w:val="center"/>
              <w:rPr>
                <w:szCs w:val="24"/>
              </w:rPr>
            </w:pPr>
            <w:r>
              <w:rPr>
                <w:noProof/>
                <w:szCs w:val="24"/>
              </w:rPr>
              <w:drawing>
                <wp:inline distT="0" distB="0" distL="0" distR="0" wp14:anchorId="221EE215" wp14:editId="15D4023E">
                  <wp:extent cx="1657350" cy="1021116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1021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F18D6" w:rsidRDefault="00BB2E0B" w:rsidP="00794151">
      <w:r w:rsidRPr="00BB2E0B">
        <w:rPr>
          <w:b/>
          <w:sz w:val="28"/>
          <w:szCs w:val="24"/>
        </w:rPr>
        <w:t>Transformations and One to One Correspondence Functions</w:t>
      </w:r>
      <w:r w:rsidRPr="00BB2E0B">
        <w:rPr>
          <w:b/>
          <w:sz w:val="28"/>
          <w:szCs w:val="24"/>
        </w:rPr>
        <w:br/>
      </w:r>
      <w:proofErr w:type="gramStart"/>
      <w:r w:rsidR="00794151" w:rsidRPr="006330E9">
        <w:t>A</w:t>
      </w:r>
      <w:proofErr w:type="gramEnd"/>
      <w:r w:rsidR="00794151" w:rsidRPr="006330E9">
        <w:t xml:space="preserve"> transformation is a one to one correspondence between </w:t>
      </w:r>
      <w:r w:rsidR="002A0A06">
        <w:t xml:space="preserve">the points of the pre-image and the points of the image.  </w:t>
      </w:r>
      <w:r w:rsidR="00794151" w:rsidRPr="006330E9">
        <w:t xml:space="preserve">We will only be studying transformations.  A transformation guarantees that if our pre-image has three points, then our image will also have three points.  </w:t>
      </w:r>
    </w:p>
    <w:p w:rsidR="006970B8" w:rsidRDefault="006970B8" w:rsidP="00794151"/>
    <w:p w:rsidR="00065792" w:rsidRPr="008E63F7" w:rsidRDefault="00065792" w:rsidP="00794151"/>
    <w:p w:rsidR="00794151" w:rsidRDefault="00794151" w:rsidP="00794151">
      <w:r w:rsidRPr="00E26C8C">
        <w:rPr>
          <w:b/>
          <w:sz w:val="28"/>
          <w:u w:val="single"/>
        </w:rPr>
        <w:lastRenderedPageBreak/>
        <w:t xml:space="preserve">CONCEPT </w:t>
      </w:r>
      <w:r w:rsidR="003B2114">
        <w:rPr>
          <w:b/>
          <w:sz w:val="28"/>
          <w:u w:val="single"/>
        </w:rPr>
        <w:t>3</w:t>
      </w:r>
      <w:r w:rsidRPr="00E26C8C">
        <w:rPr>
          <w:b/>
          <w:sz w:val="28"/>
        </w:rPr>
        <w:t xml:space="preserve"> –</w:t>
      </w:r>
      <w:r w:rsidR="003B2114" w:rsidRPr="003B2114">
        <w:t xml:space="preserve"> </w:t>
      </w:r>
      <w:r w:rsidR="003B2114" w:rsidRPr="003B2114">
        <w:rPr>
          <w:b/>
          <w:sz w:val="28"/>
        </w:rPr>
        <w:t>Compare transformations that preserve distance and angle (i.e. rigid motions) to those that do not (e.g. translation vs. horizontal stretch)</w:t>
      </w:r>
      <w:r w:rsidR="003B2114">
        <w:rPr>
          <w:b/>
          <w:sz w:val="28"/>
        </w:rPr>
        <w:t>.</w:t>
      </w:r>
    </w:p>
    <w:p w:rsidR="003B2114" w:rsidRDefault="003B2114" w:rsidP="00794151">
      <w:r>
        <w:t xml:space="preserve">An </w:t>
      </w:r>
      <w:r w:rsidRPr="003B2114">
        <w:rPr>
          <w:b/>
        </w:rPr>
        <w:t>ISOMETRIC TRANSFORMATION (RIGID MOTION</w:t>
      </w:r>
      <w:r>
        <w:t xml:space="preserve">) </w:t>
      </w:r>
      <w:r w:rsidR="00F176F7" w:rsidRPr="00F176F7">
        <w:t>is a transformation that preserve</w:t>
      </w:r>
      <w:r w:rsidR="00AE7C40">
        <w:t>s</w:t>
      </w:r>
      <w:r w:rsidR="00F176F7" w:rsidRPr="00F176F7">
        <w:t xml:space="preserve"> the distances and/or angles between the pre-image and imag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EF18D6" w:rsidTr="00777B27">
        <w:tc>
          <w:tcPr>
            <w:tcW w:w="3672" w:type="dxa"/>
          </w:tcPr>
          <w:p w:rsidR="00EF18D6" w:rsidRDefault="00EF18D6" w:rsidP="00C63E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Example #1</w:t>
            </w:r>
          </w:p>
        </w:tc>
        <w:tc>
          <w:tcPr>
            <w:tcW w:w="3672" w:type="dxa"/>
          </w:tcPr>
          <w:p w:rsidR="00EF18D6" w:rsidRDefault="00EF18D6" w:rsidP="00C63E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Example #2</w:t>
            </w:r>
          </w:p>
        </w:tc>
        <w:tc>
          <w:tcPr>
            <w:tcW w:w="3672" w:type="dxa"/>
          </w:tcPr>
          <w:p w:rsidR="00EF18D6" w:rsidRDefault="00EF18D6" w:rsidP="00C63E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Example #3</w:t>
            </w:r>
          </w:p>
        </w:tc>
      </w:tr>
      <w:tr w:rsidR="00EF18D6" w:rsidTr="00777B27">
        <w:tc>
          <w:tcPr>
            <w:tcW w:w="3672" w:type="dxa"/>
          </w:tcPr>
          <w:p w:rsidR="00EF18D6" w:rsidRDefault="00EF18D6" w:rsidP="00777B27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ECCA968" wp14:editId="3C8BDA8B">
                  <wp:extent cx="1828800" cy="971044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9710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EF18D6" w:rsidRDefault="00EF18D6" w:rsidP="00777B27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C4BCAC1" wp14:editId="62AE3A28">
                  <wp:extent cx="1581150" cy="1051504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6167" cy="1054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EF18D6" w:rsidRDefault="00EF18D6" w:rsidP="00777B27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0FA0DE3" wp14:editId="23F392E3">
                  <wp:extent cx="1628775" cy="1017984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2140" cy="1020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901D2" w:rsidRDefault="006C297B" w:rsidP="00794151">
      <w:r>
        <w:t>Rotate (Turn) – Example #1</w:t>
      </w:r>
      <w:r>
        <w:tab/>
      </w:r>
      <w:r>
        <w:tab/>
      </w:r>
      <w:r w:rsidR="00EF18D6">
        <w:t xml:space="preserve">  </w:t>
      </w:r>
      <w:r>
        <w:t>Translate (Slide) – Example #2</w:t>
      </w:r>
      <w:r>
        <w:tab/>
      </w:r>
      <w:r w:rsidR="00EF18D6">
        <w:t xml:space="preserve">      </w:t>
      </w:r>
      <w:r>
        <w:t xml:space="preserve">Reflection (Flip) - Example #3 </w:t>
      </w:r>
    </w:p>
    <w:p w:rsidR="00EF18D6" w:rsidRDefault="00EF18D6" w:rsidP="00794151"/>
    <w:p w:rsidR="003B2114" w:rsidRPr="003B2114" w:rsidRDefault="003B2114" w:rsidP="00794151">
      <w:r>
        <w:t xml:space="preserve">A </w:t>
      </w:r>
      <w:r w:rsidRPr="003B2114">
        <w:rPr>
          <w:b/>
        </w:rPr>
        <w:t>NON-ISOMETRIC TRANSFORMATION (NON-RIGID MOTION)</w:t>
      </w:r>
      <w:r>
        <w:t xml:space="preserve"> is a transformation that does not preserve the distances and angles between the pre-image and imag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777B27" w:rsidTr="00777B27">
        <w:tc>
          <w:tcPr>
            <w:tcW w:w="3672" w:type="dxa"/>
          </w:tcPr>
          <w:p w:rsidR="00777B27" w:rsidRDefault="006C297B" w:rsidP="00777B27">
            <w:pPr>
              <w:jc w:val="center"/>
              <w:rPr>
                <w:sz w:val="28"/>
              </w:rPr>
            </w:pPr>
            <w:r>
              <w:rPr>
                <w:sz w:val="28"/>
              </w:rPr>
              <w:t>Example #1</w:t>
            </w:r>
          </w:p>
        </w:tc>
        <w:tc>
          <w:tcPr>
            <w:tcW w:w="3672" w:type="dxa"/>
          </w:tcPr>
          <w:p w:rsidR="00777B27" w:rsidRDefault="006C297B" w:rsidP="00777B27">
            <w:pPr>
              <w:jc w:val="center"/>
              <w:rPr>
                <w:sz w:val="28"/>
              </w:rPr>
            </w:pPr>
            <w:r>
              <w:rPr>
                <w:sz w:val="28"/>
              </w:rPr>
              <w:t>Example #2</w:t>
            </w:r>
          </w:p>
        </w:tc>
        <w:tc>
          <w:tcPr>
            <w:tcW w:w="3672" w:type="dxa"/>
          </w:tcPr>
          <w:p w:rsidR="00777B27" w:rsidRDefault="006C297B" w:rsidP="00777B27">
            <w:pPr>
              <w:jc w:val="center"/>
              <w:rPr>
                <w:sz w:val="28"/>
              </w:rPr>
            </w:pPr>
            <w:r>
              <w:rPr>
                <w:sz w:val="28"/>
              </w:rPr>
              <w:t>Example #3</w:t>
            </w:r>
          </w:p>
        </w:tc>
      </w:tr>
      <w:tr w:rsidR="006C297B" w:rsidTr="00777B27">
        <w:tc>
          <w:tcPr>
            <w:tcW w:w="3672" w:type="dxa"/>
          </w:tcPr>
          <w:p w:rsidR="006C297B" w:rsidRDefault="006C297B" w:rsidP="00777B27">
            <w:pPr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drawing>
                <wp:inline distT="0" distB="0" distL="0" distR="0" wp14:anchorId="51EA0DE8" wp14:editId="1B24655C">
                  <wp:extent cx="1466850" cy="1080422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1080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6C297B" w:rsidRDefault="006C297B" w:rsidP="00777B27">
            <w:pPr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drawing>
                <wp:inline distT="0" distB="0" distL="0" distR="0" wp14:anchorId="5E51395C" wp14:editId="6D126E70">
                  <wp:extent cx="1895475" cy="1111141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1111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6C297B" w:rsidRDefault="006C297B" w:rsidP="00777B27">
            <w:pPr>
              <w:jc w:val="center"/>
              <w:rPr>
                <w:noProof/>
                <w:sz w:val="28"/>
              </w:rPr>
            </w:pPr>
            <w:r>
              <w:rPr>
                <w:noProof/>
                <w:sz w:val="28"/>
              </w:rPr>
              <w:drawing>
                <wp:inline distT="0" distB="0" distL="0" distR="0" wp14:anchorId="322E4125" wp14:editId="33860235">
                  <wp:extent cx="1724025" cy="1163505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163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94151" w:rsidRDefault="00794151" w:rsidP="00BB2E0B">
      <w:pPr>
        <w:rPr>
          <w:sz w:val="28"/>
        </w:rPr>
      </w:pPr>
    </w:p>
    <w:p w:rsidR="006C297B" w:rsidRPr="00D16303" w:rsidRDefault="006C297B" w:rsidP="00BB2E0B">
      <w:r w:rsidRPr="00D16303">
        <w:rPr>
          <w:b/>
        </w:rPr>
        <w:t>Stretch</w:t>
      </w:r>
      <w:r w:rsidRPr="00D16303">
        <w:t xml:space="preserve"> – Where one dimension’s scale factor is different than the other dimension’s scale factor.  Examples #2 and #3 represent stretches.  A stretch definitely distorts the shape making it a NON-ISOMETRIC transformation.</w:t>
      </w:r>
    </w:p>
    <w:p w:rsidR="006C297B" w:rsidRPr="00D16303" w:rsidRDefault="006C297B" w:rsidP="00BB2E0B">
      <w:r w:rsidRPr="00D16303">
        <w:rPr>
          <w:b/>
        </w:rPr>
        <w:t>Dilation</w:t>
      </w:r>
      <w:r w:rsidRPr="00D16303">
        <w:t xml:space="preserve"> – Where both dimension’s scale factors is the same.  The shape is </w:t>
      </w:r>
      <w:r w:rsidR="001F2FBC">
        <w:t xml:space="preserve">proportional, not identical.  </w:t>
      </w:r>
      <w:r w:rsidR="00315C0A">
        <w:t>Dilation</w:t>
      </w:r>
      <w:r w:rsidRPr="00D16303">
        <w:t xml:space="preserve"> changes the size of the shape making it a NON-ISOMETRIC transformation.</w:t>
      </w:r>
    </w:p>
    <w:p w:rsidR="006C297B" w:rsidRDefault="006C297B" w:rsidP="00BB2E0B">
      <w:r w:rsidRPr="00D16303">
        <w:t>There are many ways to distort a shape but these two are the most popular.</w:t>
      </w:r>
    </w:p>
    <w:p w:rsidR="001D09A3" w:rsidRDefault="001D09A3" w:rsidP="00BB2E0B"/>
    <w:p w:rsidR="001D09A3" w:rsidRDefault="001D09A3" w:rsidP="00BB2E0B"/>
    <w:p w:rsidR="001D09A3" w:rsidRDefault="001D09A3" w:rsidP="00BB2E0B"/>
    <w:p w:rsidR="001D09A3" w:rsidRDefault="001D09A3" w:rsidP="00BB2E0B"/>
    <w:p w:rsidR="00065792" w:rsidRDefault="00065792" w:rsidP="00BB2E0B"/>
    <w:p w:rsidR="00B25799" w:rsidRDefault="00B25799" w:rsidP="001D09A3">
      <w:pPr>
        <w:rPr>
          <w:b/>
          <w:sz w:val="28"/>
          <w:u w:val="single"/>
        </w:rPr>
      </w:pPr>
      <w:r>
        <w:rPr>
          <w:b/>
          <w:sz w:val="28"/>
          <w:u w:val="single"/>
        </w:rPr>
        <w:lastRenderedPageBreak/>
        <w:t>G.CO.3</w:t>
      </w:r>
    </w:p>
    <w:p w:rsidR="001D09A3" w:rsidRPr="005C14AF" w:rsidRDefault="001D09A3" w:rsidP="001D09A3">
      <w:pPr>
        <w:rPr>
          <w:b/>
          <w:sz w:val="28"/>
        </w:rPr>
      </w:pPr>
      <w:r w:rsidRPr="005C14AF">
        <w:rPr>
          <w:b/>
          <w:sz w:val="28"/>
          <w:u w:val="single"/>
        </w:rPr>
        <w:t>CONCEPT 1</w:t>
      </w:r>
      <w:r w:rsidRPr="005C14AF">
        <w:rPr>
          <w:b/>
          <w:sz w:val="28"/>
        </w:rPr>
        <w:t xml:space="preserve"> – </w:t>
      </w:r>
      <w:r>
        <w:rPr>
          <w:b/>
          <w:sz w:val="28"/>
        </w:rPr>
        <w:t>Given a shape describe the rotations and reflections that carry it onto itself.</w:t>
      </w:r>
    </w:p>
    <w:p w:rsidR="001D09A3" w:rsidRDefault="001D09A3" w:rsidP="001D09A3">
      <w:r w:rsidRPr="00003A94">
        <w:rPr>
          <w:b/>
        </w:rPr>
        <w:t>To carry a shape onto itself is another way of saying that a shape has symmetry.</w:t>
      </w:r>
      <w:r>
        <w:t xml:space="preserve">  There are three types of symmetries that a shape can have: line symmetry, rotation symmetry and point symmetry.  Let us look at each of these.</w:t>
      </w:r>
    </w:p>
    <w:p w:rsidR="001D09A3" w:rsidRPr="005C14AF" w:rsidRDefault="001D09A3" w:rsidP="001D09A3">
      <w:pPr>
        <w:rPr>
          <w:b/>
          <w:u w:val="single"/>
        </w:rPr>
      </w:pPr>
      <w:r w:rsidRPr="005C14AF">
        <w:rPr>
          <w:b/>
          <w:u w:val="single"/>
        </w:rPr>
        <w:t xml:space="preserve">LINE SYMMETRY (or </w:t>
      </w:r>
      <w:proofErr w:type="gramStart"/>
      <w:r w:rsidRPr="005C14AF">
        <w:rPr>
          <w:b/>
          <w:u w:val="single"/>
        </w:rPr>
        <w:t>REFLECTION</w:t>
      </w:r>
      <w:r>
        <w:rPr>
          <w:b/>
          <w:u w:val="single"/>
        </w:rPr>
        <w:t xml:space="preserve">AL </w:t>
      </w:r>
      <w:r w:rsidRPr="005C14AF">
        <w:rPr>
          <w:b/>
          <w:u w:val="single"/>
        </w:rPr>
        <w:t xml:space="preserve"> SYMMETRY</w:t>
      </w:r>
      <w:proofErr w:type="gramEnd"/>
      <w:r w:rsidRPr="005C14AF">
        <w:rPr>
          <w:b/>
          <w:u w:val="single"/>
        </w:rPr>
        <w:t>)</w:t>
      </w:r>
    </w:p>
    <w:p w:rsidR="001D09A3" w:rsidRPr="005C14AF" w:rsidRDefault="001D09A3" w:rsidP="001D09A3">
      <w:pPr>
        <w:rPr>
          <w:b/>
          <w:u w:val="single"/>
        </w:rPr>
      </w:pPr>
      <w:r w:rsidRPr="005C14AF">
        <w:rPr>
          <w:b/>
          <w:u w:val="single"/>
        </w:rPr>
        <w:t>ROTATIONAL SYMMETRY</w:t>
      </w:r>
    </w:p>
    <w:p w:rsidR="001D09A3" w:rsidRPr="005C14AF" w:rsidRDefault="001D09A3" w:rsidP="001D09A3">
      <w:pPr>
        <w:rPr>
          <w:b/>
          <w:u w:val="single"/>
        </w:rPr>
      </w:pPr>
      <w:r w:rsidRPr="005C14AF">
        <w:rPr>
          <w:b/>
          <w:u w:val="single"/>
        </w:rPr>
        <w:t>POINT SYMMETRY</w:t>
      </w:r>
    </w:p>
    <w:p w:rsidR="001D09A3" w:rsidRDefault="001D09A3" w:rsidP="001D09A3">
      <w:pPr>
        <w:rPr>
          <w:sz w:val="28"/>
        </w:rPr>
      </w:pPr>
      <w:r w:rsidRPr="001A0018">
        <w:rPr>
          <w:b/>
          <w:sz w:val="28"/>
          <w:u w:val="single"/>
        </w:rPr>
        <w:t>CONCEPT 2</w:t>
      </w:r>
      <w:r w:rsidRPr="003D2182">
        <w:rPr>
          <w:sz w:val="28"/>
        </w:rPr>
        <w:t xml:space="preserve"> - Given a </w:t>
      </w:r>
      <w:r w:rsidRPr="003D2182">
        <w:rPr>
          <w:b/>
          <w:sz w:val="28"/>
        </w:rPr>
        <w:t>rectangle, parallelogram, trapezoid, or regular polygon,</w:t>
      </w:r>
      <w:r w:rsidRPr="003D2182">
        <w:rPr>
          <w:sz w:val="28"/>
        </w:rPr>
        <w:t xml:space="preserve"> describe the rotations and reflections that carry it onto itself.</w:t>
      </w:r>
    </w:p>
    <w:p w:rsidR="00B25799" w:rsidRPr="00B25799" w:rsidRDefault="00B25799" w:rsidP="00E17996">
      <w:pPr>
        <w:rPr>
          <w:b/>
          <w:sz w:val="28"/>
          <w:szCs w:val="28"/>
          <w:u w:val="single"/>
        </w:rPr>
      </w:pPr>
      <w:r w:rsidRPr="00B25799">
        <w:rPr>
          <w:b/>
          <w:sz w:val="28"/>
          <w:szCs w:val="28"/>
          <w:u w:val="single"/>
        </w:rPr>
        <w:t>G.CO.4</w:t>
      </w:r>
    </w:p>
    <w:p w:rsidR="00E17996" w:rsidRDefault="00E17996" w:rsidP="00E17996">
      <w:pPr>
        <w:rPr>
          <w:b/>
          <w:u w:val="single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B2B6936" wp14:editId="1B6FEBD3">
            <wp:simplePos x="0" y="0"/>
            <wp:positionH relativeFrom="column">
              <wp:posOffset>4914900</wp:posOffset>
            </wp:positionH>
            <wp:positionV relativeFrom="paragraph">
              <wp:posOffset>289560</wp:posOffset>
            </wp:positionV>
            <wp:extent cx="1685925" cy="135445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354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u w:val="single"/>
        </w:rPr>
        <w:t>THE ISOMETRIC TRANSFORMATIONS</w:t>
      </w:r>
    </w:p>
    <w:p w:rsidR="00F50A87" w:rsidRDefault="00F50A87" w:rsidP="00F50A87">
      <w:pPr>
        <w:ind w:left="360"/>
        <w:rPr>
          <w:szCs w:val="24"/>
        </w:rPr>
      </w:pPr>
      <w:r>
        <w:rPr>
          <w:szCs w:val="24"/>
        </w:rPr>
        <w:t>After a transformation, the pre-image and image are identical.</w:t>
      </w:r>
    </w:p>
    <w:p w:rsidR="00E17996" w:rsidRPr="009D0AD9" w:rsidRDefault="00E17996" w:rsidP="00E17996">
      <w:pPr>
        <w:rPr>
          <w:b/>
          <w:u w:val="single"/>
        </w:rPr>
      </w:pPr>
      <w:r>
        <w:rPr>
          <w:b/>
          <w:u w:val="single"/>
        </w:rPr>
        <w:t xml:space="preserve">(1) </w:t>
      </w:r>
      <w:r w:rsidRPr="009D0AD9">
        <w:rPr>
          <w:b/>
          <w:u w:val="single"/>
        </w:rPr>
        <w:t>THE REFLECTION</w:t>
      </w:r>
    </w:p>
    <w:p w:rsidR="00E17996" w:rsidRDefault="00E17996" w:rsidP="00BB2E0B">
      <w:pPr>
        <w:rPr>
          <w:b/>
        </w:rPr>
      </w:pPr>
      <w:r w:rsidRPr="00E7272F">
        <w:rPr>
          <w:b/>
        </w:rPr>
        <w:t xml:space="preserve">The line of reflection is the perpendicular bisector of the </w:t>
      </w:r>
    </w:p>
    <w:p w:rsidR="001D09A3" w:rsidRDefault="00E17996" w:rsidP="00BB2E0B">
      <w:pPr>
        <w:rPr>
          <w:b/>
        </w:rPr>
      </w:pPr>
      <w:proofErr w:type="gramStart"/>
      <w:r w:rsidRPr="00E7272F">
        <w:rPr>
          <w:b/>
        </w:rPr>
        <w:t>segment</w:t>
      </w:r>
      <w:proofErr w:type="gramEnd"/>
      <w:r w:rsidRPr="00E7272F">
        <w:rPr>
          <w:b/>
        </w:rPr>
        <w:t xml:space="preserve"> joining every point and its image.</w:t>
      </w:r>
    </w:p>
    <w:p w:rsidR="00E17996" w:rsidRDefault="00E17996" w:rsidP="00E17996">
      <w:pPr>
        <w:ind w:left="360"/>
        <w:rPr>
          <w:szCs w:val="24"/>
        </w:rPr>
      </w:pPr>
      <w:r>
        <w:rPr>
          <w:szCs w:val="24"/>
        </w:rPr>
        <w:t>After a reflection, the pre-image and image are identical.</w:t>
      </w:r>
    </w:p>
    <w:p w:rsidR="00E17996" w:rsidRDefault="00E17996" w:rsidP="00E17996">
      <w:pPr>
        <w:pStyle w:val="ListParagraph"/>
        <w:numPr>
          <w:ilvl w:val="0"/>
          <w:numId w:val="1"/>
        </w:numPr>
        <w:ind w:left="1080"/>
        <w:rPr>
          <w:szCs w:val="27"/>
        </w:rPr>
      </w:pPr>
      <w:r w:rsidRPr="008F2BA0">
        <w:rPr>
          <w:b/>
          <w:szCs w:val="27"/>
        </w:rPr>
        <w:t>DISTANCES ARE DIFFERENT</w:t>
      </w:r>
      <w:r>
        <w:rPr>
          <w:szCs w:val="27"/>
        </w:rPr>
        <w:t xml:space="preserve"> -- Points farther away from the line of reflection move a greater distance than those closer to the line of reflection.  Notice that because line m is the perpendicular</w:t>
      </w:r>
      <w:r w:rsidR="00AC5707">
        <w:rPr>
          <w:szCs w:val="27"/>
        </w:rPr>
        <w:t xml:space="preserve"> bisector</w:t>
      </w:r>
      <w:r>
        <w:rPr>
          <w:szCs w:val="27"/>
        </w:rPr>
        <w:t xml:space="preserve"> </w:t>
      </w:r>
      <w:proofErr w:type="gramStart"/>
      <w:r>
        <w:rPr>
          <w:szCs w:val="27"/>
        </w:rPr>
        <w:t xml:space="preserve">to </w:t>
      </w:r>
      <w:proofErr w:type="gramEnd"/>
      <w:r w:rsidRPr="000A1476">
        <w:rPr>
          <w:position w:val="-4"/>
          <w:szCs w:val="27"/>
        </w:rPr>
        <w:object w:dxaOrig="440" w:dyaOrig="320">
          <v:shape id="_x0000_i1026" type="#_x0000_t75" style="width:21.75pt;height:15.75pt" o:ole="">
            <v:imagedata r:id="rId23" o:title=""/>
          </v:shape>
          <o:OLEObject Type="Embed" ProgID="Equation.DSMT4" ShapeID="_x0000_i1026" DrawAspect="Content" ObjectID="_1446441015" r:id="rId24"/>
        </w:object>
      </w:r>
      <w:r>
        <w:rPr>
          <w:szCs w:val="27"/>
        </w:rPr>
        <w:t xml:space="preserve">, </w:t>
      </w:r>
      <w:r w:rsidRPr="000A1476">
        <w:rPr>
          <w:position w:val="-4"/>
          <w:szCs w:val="27"/>
        </w:rPr>
        <w:object w:dxaOrig="440" w:dyaOrig="320">
          <v:shape id="_x0000_i1027" type="#_x0000_t75" style="width:21.75pt;height:15.75pt" o:ole="">
            <v:imagedata r:id="rId25" o:title=""/>
          </v:shape>
          <o:OLEObject Type="Embed" ProgID="Equation.DSMT4" ShapeID="_x0000_i1027" DrawAspect="Content" ObjectID="_1446441016" r:id="rId26"/>
        </w:object>
      </w:r>
      <w:r>
        <w:rPr>
          <w:szCs w:val="27"/>
        </w:rPr>
        <w:t xml:space="preserve"> and </w:t>
      </w:r>
      <w:r w:rsidRPr="000A1476">
        <w:rPr>
          <w:position w:val="-6"/>
          <w:szCs w:val="27"/>
        </w:rPr>
        <w:object w:dxaOrig="460" w:dyaOrig="340">
          <v:shape id="_x0000_i1028" type="#_x0000_t75" style="width:23.25pt;height:17.25pt" o:ole="">
            <v:imagedata r:id="rId27" o:title=""/>
          </v:shape>
          <o:OLEObject Type="Embed" ProgID="Equation.DSMT4" ShapeID="_x0000_i1028" DrawAspect="Content" ObjectID="_1446441017" r:id="rId28"/>
        </w:object>
      </w:r>
      <w:r>
        <w:rPr>
          <w:szCs w:val="27"/>
        </w:rPr>
        <w:t xml:space="preserve"> they are all parallel to each other.</w:t>
      </w:r>
    </w:p>
    <w:p w:rsidR="00E17996" w:rsidRDefault="00E17996" w:rsidP="00E17996">
      <w:pPr>
        <w:pStyle w:val="ListParagraph"/>
        <w:numPr>
          <w:ilvl w:val="0"/>
          <w:numId w:val="1"/>
        </w:numPr>
        <w:ind w:left="1080"/>
        <w:rPr>
          <w:szCs w:val="27"/>
        </w:rPr>
      </w:pPr>
      <w:r w:rsidRPr="008F2BA0">
        <w:rPr>
          <w:b/>
          <w:szCs w:val="27"/>
        </w:rPr>
        <w:t>ORIENTATION IS REVERSED</w:t>
      </w:r>
      <w:r>
        <w:rPr>
          <w:szCs w:val="27"/>
        </w:rPr>
        <w:t xml:space="preserve"> – </w:t>
      </w:r>
    </w:p>
    <w:p w:rsidR="00E17996" w:rsidRPr="00A25ADC" w:rsidRDefault="00E17996" w:rsidP="00E17996">
      <w:pPr>
        <w:pStyle w:val="ListParagraph"/>
        <w:numPr>
          <w:ilvl w:val="0"/>
          <w:numId w:val="1"/>
        </w:numPr>
        <w:ind w:left="1080"/>
        <w:rPr>
          <w:szCs w:val="27"/>
        </w:rPr>
      </w:pPr>
      <w:r>
        <w:rPr>
          <w:b/>
          <w:szCs w:val="27"/>
        </w:rPr>
        <w:t xml:space="preserve">SPECIAL POINTS </w:t>
      </w:r>
      <w:r>
        <w:rPr>
          <w:szCs w:val="27"/>
        </w:rPr>
        <w:t xml:space="preserve">– Points on the line of reflection do not move at all under the reflection.  The pre-image (D) = image (D’) when the point is on the line of reflection.  </w:t>
      </w:r>
    </w:p>
    <w:p w:rsidR="00F50A87" w:rsidRPr="00F50A87" w:rsidRDefault="00F50A87" w:rsidP="00F50A87">
      <w:pPr>
        <w:rPr>
          <w:b/>
          <w:u w:val="single"/>
        </w:rPr>
      </w:pPr>
      <w:r w:rsidRPr="00F50A87">
        <w:rPr>
          <w:b/>
          <w:u w:val="single"/>
        </w:rPr>
        <w:t>(2) THE ROTA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72"/>
        <w:gridCol w:w="3672"/>
      </w:tblGrid>
      <w:tr w:rsidR="00F50A87" w:rsidTr="00F72C62"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</w:tcPr>
          <w:p w:rsidR="00F50A87" w:rsidRDefault="00B25799" w:rsidP="00F72C62">
            <w:pPr>
              <w:jc w:val="center"/>
            </w:pPr>
            <w:r w:rsidRPr="009A33A2">
              <w:rPr>
                <w:noProof/>
              </w:rPr>
              <w:drawing>
                <wp:inline distT="0" distB="0" distL="0" distR="0" wp14:anchorId="41635138" wp14:editId="1A2F9D06">
                  <wp:extent cx="609600" cy="344739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0522" cy="350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A33A2">
              <w:rPr>
                <w:noProof/>
              </w:rPr>
              <w:drawing>
                <wp:inline distT="0" distB="0" distL="0" distR="0" wp14:anchorId="3395402C" wp14:editId="7FCBAF92">
                  <wp:extent cx="609600" cy="352023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1603" cy="3531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</w:tcPr>
          <w:p w:rsidR="00F50A87" w:rsidRDefault="00F50A87" w:rsidP="00F72C62">
            <w:pPr>
              <w:jc w:val="center"/>
            </w:pPr>
          </w:p>
        </w:tc>
      </w:tr>
      <w:tr w:rsidR="00F50A87" w:rsidTr="00F72C62"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</w:tcPr>
          <w:p w:rsidR="00F50A87" w:rsidRPr="009A33A2" w:rsidRDefault="00F50A87" w:rsidP="00B25799">
            <w:pPr>
              <w:rPr>
                <w:noProof/>
              </w:rPr>
            </w:pPr>
          </w:p>
        </w:tc>
        <w:tc>
          <w:tcPr>
            <w:tcW w:w="3672" w:type="dxa"/>
            <w:tcBorders>
              <w:top w:val="nil"/>
              <w:left w:val="nil"/>
              <w:bottom w:val="nil"/>
              <w:right w:val="nil"/>
            </w:tcBorders>
          </w:tcPr>
          <w:p w:rsidR="00F50A87" w:rsidRPr="009A33A2" w:rsidRDefault="00F50A87" w:rsidP="00F72C62">
            <w:pPr>
              <w:jc w:val="center"/>
              <w:rPr>
                <w:noProof/>
              </w:rPr>
            </w:pPr>
          </w:p>
        </w:tc>
      </w:tr>
    </w:tbl>
    <w:p w:rsidR="00F50A87" w:rsidRPr="009A33A2" w:rsidRDefault="00F50A87" w:rsidP="00F50A87">
      <w:pPr>
        <w:rPr>
          <w:b/>
          <w:u w:val="single"/>
        </w:rPr>
      </w:pPr>
      <w:r w:rsidRPr="009A33A2">
        <w:rPr>
          <w:b/>
          <w:u w:val="single"/>
        </w:rPr>
        <w:t>EQUIVALENT ROTATIONS</w:t>
      </w:r>
      <w:r w:rsidRPr="00F50A87">
        <w:rPr>
          <w:b/>
        </w:rPr>
        <w:t xml:space="preserve"> </w:t>
      </w:r>
      <w:proofErr w:type="gramStart"/>
      <w:r>
        <w:rPr>
          <w:b/>
        </w:rPr>
        <w:t xml:space="preserve">= </w:t>
      </w:r>
      <w:r w:rsidRPr="00046DA1">
        <w:rPr>
          <w:b/>
        </w:rPr>
        <w:t xml:space="preserve"> initial</w:t>
      </w:r>
      <w:proofErr w:type="gramEnd"/>
      <w:r w:rsidRPr="00046DA1">
        <w:rPr>
          <w:b/>
        </w:rPr>
        <w:t xml:space="preserve"> angle</w:t>
      </w:r>
      <w:r>
        <w:rPr>
          <w:b/>
        </w:rPr>
        <w:t xml:space="preserve"> of rotation + 360</w:t>
      </w:r>
      <w:r w:rsidRPr="00F50A87">
        <w:rPr>
          <w:b/>
        </w:rPr>
        <w:t xml:space="preserve"> </w:t>
      </w:r>
      <w:r>
        <w:rPr>
          <w:b/>
        </w:rPr>
        <w:t xml:space="preserve">    OR       </w:t>
      </w:r>
      <w:r w:rsidRPr="00046DA1">
        <w:rPr>
          <w:b/>
        </w:rPr>
        <w:t>initial angle</w:t>
      </w:r>
      <w:r>
        <w:rPr>
          <w:b/>
        </w:rPr>
        <w:t xml:space="preserve"> of rotation - 360</w:t>
      </w:r>
    </w:p>
    <w:p w:rsidR="00D66F6E" w:rsidRDefault="00D66F6E" w:rsidP="00D66F6E">
      <w:pPr>
        <w:pStyle w:val="ListParagraph"/>
        <w:numPr>
          <w:ilvl w:val="0"/>
          <w:numId w:val="1"/>
        </w:numPr>
        <w:ind w:left="1080"/>
        <w:rPr>
          <w:szCs w:val="27"/>
        </w:rPr>
      </w:pPr>
      <w:r w:rsidRPr="008F2BA0">
        <w:rPr>
          <w:b/>
          <w:szCs w:val="27"/>
        </w:rPr>
        <w:t>DISTANCES ARE DIFFERENT</w:t>
      </w:r>
      <w:r>
        <w:rPr>
          <w:szCs w:val="27"/>
        </w:rPr>
        <w:t xml:space="preserve"> -- Points in the plane move different distances, depending on their distance from the center of rotation.  </w:t>
      </w:r>
    </w:p>
    <w:p w:rsidR="00D66F6E" w:rsidRDefault="00D66F6E" w:rsidP="00D66F6E">
      <w:pPr>
        <w:pStyle w:val="ListParagraph"/>
        <w:numPr>
          <w:ilvl w:val="0"/>
          <w:numId w:val="1"/>
        </w:numPr>
        <w:ind w:left="1080"/>
        <w:rPr>
          <w:szCs w:val="27"/>
        </w:rPr>
      </w:pPr>
      <w:r w:rsidRPr="008F2BA0">
        <w:rPr>
          <w:b/>
          <w:szCs w:val="27"/>
        </w:rPr>
        <w:lastRenderedPageBreak/>
        <w:t xml:space="preserve">ORIENTATION IS </w:t>
      </w:r>
      <w:r>
        <w:rPr>
          <w:b/>
          <w:szCs w:val="27"/>
        </w:rPr>
        <w:t>THE SAME</w:t>
      </w:r>
      <w:r>
        <w:rPr>
          <w:szCs w:val="27"/>
        </w:rPr>
        <w:t xml:space="preserve"> </w:t>
      </w:r>
    </w:p>
    <w:p w:rsidR="00D66F6E" w:rsidRDefault="00D66F6E" w:rsidP="00D66F6E">
      <w:pPr>
        <w:pStyle w:val="ListParagraph"/>
        <w:numPr>
          <w:ilvl w:val="0"/>
          <w:numId w:val="1"/>
        </w:numPr>
        <w:ind w:left="1080"/>
        <w:rPr>
          <w:szCs w:val="27"/>
        </w:rPr>
      </w:pPr>
      <w:r>
        <w:rPr>
          <w:b/>
          <w:szCs w:val="27"/>
        </w:rPr>
        <w:t xml:space="preserve">SPECIAL POINTS </w:t>
      </w:r>
      <w:r>
        <w:rPr>
          <w:szCs w:val="27"/>
        </w:rPr>
        <w:t>– The center of rotation is the only point in the plane that is unchanged</w:t>
      </w:r>
      <w:proofErr w:type="gramStart"/>
      <w:r>
        <w:rPr>
          <w:szCs w:val="27"/>
        </w:rPr>
        <w:t>,  O</w:t>
      </w:r>
      <w:proofErr w:type="gramEnd"/>
      <w:r>
        <w:rPr>
          <w:szCs w:val="27"/>
        </w:rPr>
        <w:t xml:space="preserve"> = O’.</w:t>
      </w:r>
    </w:p>
    <w:p w:rsidR="00D66F6E" w:rsidRDefault="00D66F6E" w:rsidP="00D66F6E">
      <w:r>
        <w:rPr>
          <w:noProof/>
        </w:rPr>
        <w:drawing>
          <wp:anchor distT="0" distB="0" distL="114300" distR="114300" simplePos="0" relativeHeight="251661312" behindDoc="0" locked="0" layoutInCell="1" allowOverlap="1" wp14:anchorId="23B0FBFF" wp14:editId="57C02579">
            <wp:simplePos x="0" y="0"/>
            <wp:positionH relativeFrom="column">
              <wp:posOffset>4857750</wp:posOffset>
            </wp:positionH>
            <wp:positionV relativeFrom="paragraph">
              <wp:posOffset>46990</wp:posOffset>
            </wp:positionV>
            <wp:extent cx="1562100" cy="1266190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266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66F6E">
        <w:rPr>
          <w:b/>
          <w:u w:val="single"/>
        </w:rPr>
        <w:t>(3) THE TRANSLATION</w:t>
      </w:r>
    </w:p>
    <w:p w:rsidR="00844A59" w:rsidRDefault="00844A59" w:rsidP="00844A59">
      <w:pPr>
        <w:rPr>
          <w:b/>
          <w:sz w:val="28"/>
        </w:rPr>
      </w:pPr>
      <w:r>
        <w:rPr>
          <w:b/>
          <w:sz w:val="28"/>
        </w:rPr>
        <w:t>T (</w:t>
      </w:r>
      <w:proofErr w:type="spellStart"/>
      <w:r>
        <w:rPr>
          <w:b/>
          <w:sz w:val="28"/>
        </w:rPr>
        <w:t>x</w:t>
      </w:r>
      <w:proofErr w:type="gramStart"/>
      <w:r>
        <w:rPr>
          <w:b/>
          <w:sz w:val="28"/>
        </w:rPr>
        <w:t>,y</w:t>
      </w:r>
      <w:proofErr w:type="spellEnd"/>
      <w:proofErr w:type="gramEnd"/>
      <w:r>
        <w:rPr>
          <w:b/>
          <w:sz w:val="28"/>
        </w:rPr>
        <w:t>) ------------------- &gt; (x + 3, y + 4)</w:t>
      </w:r>
    </w:p>
    <w:p w:rsidR="00844A59" w:rsidRDefault="00844A59" w:rsidP="00844A59">
      <w:pPr>
        <w:rPr>
          <w:b/>
          <w:position w:val="-14"/>
          <w:sz w:val="28"/>
        </w:rPr>
      </w:pPr>
      <w:r>
        <w:rPr>
          <w:b/>
          <w:position w:val="-14"/>
          <w:sz w:val="28"/>
        </w:rPr>
        <w:object w:dxaOrig="3285" w:dyaOrig="510">
          <v:shape id="_x0000_i1029" type="#_x0000_t75" style="width:164.25pt;height:25.5pt" o:ole="">
            <v:imagedata r:id="rId32" o:title=""/>
          </v:shape>
          <o:OLEObject Type="Embed" ProgID="Equation.DSMT4" ShapeID="_x0000_i1029" DrawAspect="Content" ObjectID="_1446441018" r:id="rId33"/>
        </w:object>
      </w:r>
    </w:p>
    <w:p w:rsidR="00D66F6E" w:rsidRDefault="00D66F6E" w:rsidP="00844A59">
      <w:r>
        <w:t>1. AA’ = BB’ (a fixed distance).</w:t>
      </w:r>
    </w:p>
    <w:p w:rsidR="00D66F6E" w:rsidRPr="00D66F6E" w:rsidRDefault="00D66F6E" w:rsidP="00D66F6E">
      <w:pPr>
        <w:rPr>
          <w:szCs w:val="27"/>
        </w:rPr>
      </w:pPr>
      <w:r>
        <w:t xml:space="preserve">2. </w:t>
      </w:r>
      <w:r w:rsidRPr="00524769">
        <w:rPr>
          <w:position w:val="-10"/>
        </w:rPr>
        <w:object w:dxaOrig="960" w:dyaOrig="380">
          <v:shape id="_x0000_i1030" type="#_x0000_t75" style="width:48pt;height:18.75pt" o:ole="">
            <v:imagedata r:id="rId34" o:title=""/>
          </v:shape>
          <o:OLEObject Type="Embed" ProgID="Equation.DSMT4" ShapeID="_x0000_i1030" DrawAspect="Content" ObjectID="_1446441019" r:id="rId35"/>
        </w:object>
      </w:r>
      <w:r>
        <w:t xml:space="preserve"> (</w:t>
      </w:r>
      <w:proofErr w:type="gramStart"/>
      <w:r>
        <w:t>a</w:t>
      </w:r>
      <w:proofErr w:type="gramEnd"/>
      <w:r>
        <w:t xml:space="preserve"> fixed direction).</w:t>
      </w:r>
    </w:p>
    <w:p w:rsidR="00D66F6E" w:rsidRDefault="00D66F6E" w:rsidP="00D66F6E">
      <w:pPr>
        <w:pStyle w:val="ListParagraph"/>
        <w:numPr>
          <w:ilvl w:val="0"/>
          <w:numId w:val="1"/>
        </w:numPr>
        <w:ind w:left="1080"/>
        <w:rPr>
          <w:szCs w:val="27"/>
        </w:rPr>
      </w:pPr>
      <w:r w:rsidRPr="008F2BA0">
        <w:rPr>
          <w:b/>
          <w:szCs w:val="27"/>
        </w:rPr>
        <w:t xml:space="preserve">DISTANCES ARE </w:t>
      </w:r>
      <w:r>
        <w:rPr>
          <w:b/>
          <w:szCs w:val="27"/>
        </w:rPr>
        <w:t>THE SAME</w:t>
      </w:r>
      <w:r>
        <w:rPr>
          <w:szCs w:val="27"/>
        </w:rPr>
        <w:t xml:space="preserve"> -- Points in the plane all map the exact same distance.  Notice how AA’ is EQUAL TO BB’.</w:t>
      </w:r>
      <w:r w:rsidRPr="00D66F6E">
        <w:rPr>
          <w:noProof/>
        </w:rPr>
        <w:t xml:space="preserve"> </w:t>
      </w:r>
    </w:p>
    <w:p w:rsidR="00D66F6E" w:rsidRDefault="00D66F6E" w:rsidP="00D66F6E">
      <w:pPr>
        <w:pStyle w:val="ListParagraph"/>
        <w:numPr>
          <w:ilvl w:val="0"/>
          <w:numId w:val="1"/>
        </w:numPr>
        <w:ind w:left="1080"/>
        <w:rPr>
          <w:szCs w:val="27"/>
        </w:rPr>
      </w:pPr>
      <w:r w:rsidRPr="008F2BA0">
        <w:rPr>
          <w:b/>
          <w:szCs w:val="27"/>
        </w:rPr>
        <w:t xml:space="preserve">ORIENTATION IS </w:t>
      </w:r>
      <w:r>
        <w:rPr>
          <w:b/>
          <w:szCs w:val="27"/>
        </w:rPr>
        <w:t>THE SAME</w:t>
      </w:r>
      <w:r>
        <w:rPr>
          <w:szCs w:val="27"/>
        </w:rPr>
        <w:t xml:space="preserve"> </w:t>
      </w:r>
    </w:p>
    <w:p w:rsidR="00D66F6E" w:rsidRDefault="00D66F6E" w:rsidP="00D66F6E">
      <w:pPr>
        <w:pStyle w:val="ListParagraph"/>
        <w:numPr>
          <w:ilvl w:val="0"/>
          <w:numId w:val="1"/>
        </w:numPr>
        <w:ind w:left="1080"/>
        <w:rPr>
          <w:szCs w:val="27"/>
        </w:rPr>
      </w:pPr>
      <w:r>
        <w:rPr>
          <w:b/>
          <w:szCs w:val="27"/>
        </w:rPr>
        <w:t xml:space="preserve">SPECIAL POINTS </w:t>
      </w:r>
      <w:r>
        <w:rPr>
          <w:szCs w:val="27"/>
        </w:rPr>
        <w:t xml:space="preserve">– There are NO special points, </w:t>
      </w:r>
      <w:r w:rsidRPr="007F4861">
        <w:rPr>
          <w:b/>
          <w:szCs w:val="27"/>
        </w:rPr>
        <w:t>ALL POINTS IN THE PLANE MOVE!!!</w:t>
      </w:r>
      <w:r>
        <w:rPr>
          <w:szCs w:val="27"/>
        </w:rPr>
        <w:t xml:space="preserve">  </w:t>
      </w:r>
    </w:p>
    <w:p w:rsidR="00577750" w:rsidRPr="00B25799" w:rsidRDefault="00577750" w:rsidP="00577750">
      <w:pPr>
        <w:rPr>
          <w:position w:val="-14"/>
          <w:szCs w:val="24"/>
        </w:rPr>
      </w:pPr>
      <w:r w:rsidRPr="00B25799">
        <w:rPr>
          <w:b/>
          <w:szCs w:val="24"/>
        </w:rPr>
        <w:t xml:space="preserve">RULE FOR REFLECTION OVER THE Y AXIS   </w:t>
      </w:r>
      <w:r w:rsidRPr="00B25799">
        <w:rPr>
          <w:position w:val="-14"/>
          <w:szCs w:val="24"/>
        </w:rPr>
        <w:object w:dxaOrig="2655" w:dyaOrig="510">
          <v:shape id="_x0000_i1031" type="#_x0000_t75" style="width:132.75pt;height:25.5pt" o:ole="">
            <v:imagedata r:id="rId36" o:title=""/>
          </v:shape>
          <o:OLEObject Type="Embed" ProgID="Equation.DSMT4" ShapeID="_x0000_i1031" DrawAspect="Content" ObjectID="_1446441020" r:id="rId37"/>
        </w:object>
      </w:r>
    </w:p>
    <w:p w:rsidR="00577750" w:rsidRPr="00B25799" w:rsidRDefault="00577750" w:rsidP="00577750">
      <w:pPr>
        <w:rPr>
          <w:szCs w:val="24"/>
        </w:rPr>
      </w:pPr>
      <w:r w:rsidRPr="00B25799">
        <w:rPr>
          <w:b/>
          <w:szCs w:val="24"/>
        </w:rPr>
        <w:t xml:space="preserve">RULE FOR REFLECTION OVER THE X AXIS      </w:t>
      </w:r>
      <w:r w:rsidRPr="00B25799">
        <w:rPr>
          <w:position w:val="-14"/>
          <w:szCs w:val="24"/>
        </w:rPr>
        <w:object w:dxaOrig="2925" w:dyaOrig="570">
          <v:shape id="_x0000_i1032" type="#_x0000_t75" style="width:146.25pt;height:28.5pt" o:ole="">
            <v:imagedata r:id="rId38" o:title=""/>
          </v:shape>
          <o:OLEObject Type="Embed" ProgID="Equation.DSMT4" ShapeID="_x0000_i1032" DrawAspect="Content" ObjectID="_1446441021" r:id="rId39"/>
        </w:object>
      </w:r>
    </w:p>
    <w:p w:rsidR="00E17996" w:rsidRPr="00B25799" w:rsidRDefault="00844A59" w:rsidP="00BB2E0B">
      <w:pPr>
        <w:rPr>
          <w:position w:val="-14"/>
          <w:szCs w:val="24"/>
        </w:rPr>
      </w:pPr>
      <w:r w:rsidRPr="00B25799">
        <w:rPr>
          <w:b/>
          <w:szCs w:val="24"/>
        </w:rPr>
        <w:t xml:space="preserve">RULE FOR REFLECTION OVER THE Y = X LINE  </w:t>
      </w:r>
      <w:r w:rsidRPr="00B25799">
        <w:rPr>
          <w:position w:val="-14"/>
          <w:szCs w:val="24"/>
        </w:rPr>
        <w:object w:dxaOrig="2685" w:dyaOrig="570">
          <v:shape id="_x0000_i1033" type="#_x0000_t75" style="width:134.25pt;height:28.5pt" o:ole="">
            <v:imagedata r:id="rId40" o:title=""/>
          </v:shape>
          <o:OLEObject Type="Embed" ProgID="Equation.DSMT4" ShapeID="_x0000_i1033" DrawAspect="Content" ObjectID="_1446441022" r:id="rId41"/>
        </w:object>
      </w:r>
    </w:p>
    <w:p w:rsidR="00844A59" w:rsidRPr="00B25799" w:rsidRDefault="00844A59" w:rsidP="00BB2E0B">
      <w:pPr>
        <w:rPr>
          <w:position w:val="-14"/>
          <w:szCs w:val="24"/>
        </w:rPr>
      </w:pPr>
      <w:r w:rsidRPr="00B25799">
        <w:rPr>
          <w:b/>
          <w:szCs w:val="24"/>
        </w:rPr>
        <w:t>RULE FOR ROTATION BY 90</w:t>
      </w:r>
      <w:r w:rsidRPr="00B25799">
        <w:rPr>
          <w:rFonts w:ascii="Symbol" w:hAnsi="Symbol"/>
          <w:b/>
          <w:szCs w:val="24"/>
        </w:rPr>
        <w:t></w:t>
      </w:r>
      <w:r w:rsidRPr="00B25799">
        <w:rPr>
          <w:b/>
          <w:szCs w:val="24"/>
        </w:rPr>
        <w:t xml:space="preserve"> ABOUT THE ORIGIN   </w:t>
      </w:r>
      <w:r w:rsidRPr="00B25799">
        <w:rPr>
          <w:position w:val="-14"/>
          <w:szCs w:val="24"/>
        </w:rPr>
        <w:object w:dxaOrig="2625" w:dyaOrig="510">
          <v:shape id="_x0000_i1034" type="#_x0000_t75" style="width:131.25pt;height:25.5pt" o:ole="">
            <v:imagedata r:id="rId42" o:title=""/>
          </v:shape>
          <o:OLEObject Type="Embed" ProgID="Equation.DSMT4" ShapeID="_x0000_i1034" DrawAspect="Content" ObjectID="_1446441023" r:id="rId43"/>
        </w:object>
      </w:r>
    </w:p>
    <w:p w:rsidR="00844A59" w:rsidRPr="00B25799" w:rsidRDefault="00844A59" w:rsidP="00BB2E0B">
      <w:pPr>
        <w:rPr>
          <w:position w:val="-14"/>
          <w:szCs w:val="24"/>
        </w:rPr>
      </w:pPr>
      <w:r w:rsidRPr="00B25799">
        <w:rPr>
          <w:b/>
          <w:szCs w:val="24"/>
        </w:rPr>
        <w:t>RULE FOR ROTATION BY 180</w:t>
      </w:r>
      <w:r w:rsidRPr="00B25799">
        <w:rPr>
          <w:rFonts w:ascii="Symbol" w:hAnsi="Symbol"/>
          <w:b/>
          <w:szCs w:val="24"/>
        </w:rPr>
        <w:t></w:t>
      </w:r>
      <w:r w:rsidRPr="00B25799">
        <w:rPr>
          <w:b/>
          <w:szCs w:val="24"/>
        </w:rPr>
        <w:t xml:space="preserve"> ABOUT THE ORIGIN   </w:t>
      </w:r>
      <w:r w:rsidRPr="00B25799">
        <w:rPr>
          <w:position w:val="-14"/>
          <w:szCs w:val="24"/>
        </w:rPr>
        <w:object w:dxaOrig="2895" w:dyaOrig="510">
          <v:shape id="_x0000_i1035" type="#_x0000_t75" style="width:144.75pt;height:25.5pt" o:ole="">
            <v:imagedata r:id="rId44" o:title=""/>
          </v:shape>
          <o:OLEObject Type="Embed" ProgID="Equation.DSMT4" ShapeID="_x0000_i1035" DrawAspect="Content" ObjectID="_1446441024" r:id="rId45"/>
        </w:object>
      </w:r>
    </w:p>
    <w:p w:rsidR="00844A59" w:rsidRPr="00A54A2B" w:rsidRDefault="00844A59" w:rsidP="00BB2E0B">
      <w:pPr>
        <w:rPr>
          <w:position w:val="-14"/>
          <w:sz w:val="28"/>
          <w:szCs w:val="28"/>
        </w:rPr>
      </w:pPr>
      <w:r w:rsidRPr="00B25799">
        <w:rPr>
          <w:b/>
          <w:szCs w:val="24"/>
        </w:rPr>
        <w:t>RULE FOR ROTATION BY 270</w:t>
      </w:r>
      <w:r w:rsidRPr="00B25799">
        <w:rPr>
          <w:rFonts w:ascii="Symbol" w:hAnsi="Symbol"/>
          <w:b/>
          <w:szCs w:val="24"/>
        </w:rPr>
        <w:t></w:t>
      </w:r>
      <w:r w:rsidRPr="00B25799">
        <w:rPr>
          <w:b/>
          <w:szCs w:val="24"/>
        </w:rPr>
        <w:t xml:space="preserve"> ABOUT THE ORIGIN   </w:t>
      </w:r>
      <w:r w:rsidRPr="00A54A2B">
        <w:rPr>
          <w:position w:val="-14"/>
          <w:sz w:val="28"/>
          <w:szCs w:val="28"/>
        </w:rPr>
        <w:object w:dxaOrig="2730" w:dyaOrig="510">
          <v:shape id="_x0000_i1036" type="#_x0000_t75" style="width:136.5pt;height:25.5pt" o:ole="">
            <v:imagedata r:id="rId46" o:title=""/>
          </v:shape>
          <o:OLEObject Type="Embed" ProgID="Equation.DSMT4" ShapeID="_x0000_i1036" DrawAspect="Content" ObjectID="_1446441025" r:id="rId47"/>
        </w:object>
      </w:r>
    </w:p>
    <w:p w:rsidR="00D159DC" w:rsidRPr="00B25799" w:rsidRDefault="00B25799" w:rsidP="00D159DC">
      <w:pPr>
        <w:rPr>
          <w:b/>
          <w:sz w:val="28"/>
          <w:szCs w:val="28"/>
          <w:u w:val="single"/>
        </w:rPr>
      </w:pPr>
      <w:r w:rsidRPr="00B25799">
        <w:rPr>
          <w:b/>
          <w:sz w:val="28"/>
          <w:szCs w:val="28"/>
          <w:u w:val="single"/>
        </w:rPr>
        <w:t>G.CO.4</w:t>
      </w:r>
      <w:r>
        <w:rPr>
          <w:b/>
          <w:sz w:val="28"/>
          <w:szCs w:val="28"/>
          <w:u w:val="single"/>
        </w:rPr>
        <w:t xml:space="preserve">        </w:t>
      </w:r>
      <w:r w:rsidR="00D159DC" w:rsidRPr="00093EC0">
        <w:rPr>
          <w:b/>
          <w:u w:val="single"/>
        </w:rPr>
        <w:t>COMPOSITE FUNCTIONS</w:t>
      </w:r>
    </w:p>
    <w:p w:rsidR="00844A59" w:rsidRDefault="00D159DC" w:rsidP="00BB2E0B">
      <w:pPr>
        <w:rPr>
          <w:b/>
          <w:sz w:val="28"/>
        </w:rPr>
      </w:pPr>
      <w:r w:rsidRPr="00722D08">
        <w:rPr>
          <w:b/>
          <w:u w:val="single"/>
        </w:rPr>
        <w:t>ORDER MATTER</w:t>
      </w:r>
      <w:r>
        <w:rPr>
          <w:b/>
          <w:u w:val="single"/>
        </w:rPr>
        <w:t xml:space="preserve">S          </w:t>
      </w:r>
      <w:r w:rsidRPr="00DB37EB">
        <w:rPr>
          <w:b/>
          <w:sz w:val="28"/>
        </w:rPr>
        <w:t>(Work from the inside out)</w:t>
      </w:r>
    </w:p>
    <w:p w:rsidR="00D159DC" w:rsidRPr="00B25799" w:rsidRDefault="00D159DC" w:rsidP="00D159DC">
      <w:pPr>
        <w:rPr>
          <w:noProof/>
          <w:szCs w:val="24"/>
        </w:rPr>
      </w:pPr>
      <w:r w:rsidRPr="00B25799">
        <w:rPr>
          <w:noProof/>
          <w:szCs w:val="24"/>
        </w:rPr>
        <w:t>A double reflection over parallel lines is a TRANSLATION.</w:t>
      </w:r>
    </w:p>
    <w:p w:rsidR="00D159DC" w:rsidRPr="00B25799" w:rsidRDefault="00D159DC" w:rsidP="00D159DC">
      <w:pPr>
        <w:rPr>
          <w:noProof/>
          <w:szCs w:val="24"/>
        </w:rPr>
      </w:pPr>
      <w:r w:rsidRPr="00B25799">
        <w:rPr>
          <w:noProof/>
          <w:szCs w:val="24"/>
        </w:rPr>
        <w:t>The translation is double the distance between the parallel lines</w:t>
      </w:r>
      <w:r w:rsidRPr="00B25799">
        <w:rPr>
          <w:szCs w:val="24"/>
        </w:rPr>
        <w:t xml:space="preserve"> and the ORDER determines the DIRECTION.</w:t>
      </w:r>
    </w:p>
    <w:p w:rsidR="00AB0039" w:rsidRPr="00B25799" w:rsidRDefault="00AB0039" w:rsidP="00AB0039">
      <w:pPr>
        <w:rPr>
          <w:noProof/>
          <w:szCs w:val="24"/>
        </w:rPr>
      </w:pPr>
      <w:r w:rsidRPr="00B25799">
        <w:rPr>
          <w:noProof/>
          <w:szCs w:val="24"/>
        </w:rPr>
        <w:t>A double reflection over intersecting lines is a ROTATION.</w:t>
      </w:r>
    </w:p>
    <w:p w:rsidR="00D159DC" w:rsidRPr="00B25799" w:rsidRDefault="00AB0039" w:rsidP="00BB2E0B">
      <w:pPr>
        <w:rPr>
          <w:szCs w:val="24"/>
          <w:u w:val="single"/>
        </w:rPr>
      </w:pPr>
      <w:r w:rsidRPr="00B25799">
        <w:rPr>
          <w:noProof/>
          <w:szCs w:val="24"/>
        </w:rPr>
        <w:t>The rotation is double the angle formed between the intersecting lines a</w:t>
      </w:r>
      <w:proofErr w:type="spellStart"/>
      <w:r w:rsidRPr="00B25799">
        <w:rPr>
          <w:szCs w:val="24"/>
        </w:rPr>
        <w:t>nd</w:t>
      </w:r>
      <w:proofErr w:type="spellEnd"/>
      <w:r w:rsidRPr="00B25799">
        <w:rPr>
          <w:szCs w:val="24"/>
        </w:rPr>
        <w:t xml:space="preserve"> the angle direction will be determined b</w:t>
      </w:r>
      <w:bookmarkStart w:id="0" w:name="_GoBack"/>
      <w:bookmarkEnd w:id="0"/>
      <w:r w:rsidRPr="00B25799">
        <w:rPr>
          <w:szCs w:val="24"/>
        </w:rPr>
        <w:t>y the order of the reflections.</w:t>
      </w:r>
    </w:p>
    <w:sectPr w:rsidR="00D159DC" w:rsidRPr="00B25799" w:rsidSect="00A75943">
      <w:headerReference w:type="default" r:id="rId4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47E4" w:rsidRDefault="00F947E4" w:rsidP="008E63F7">
      <w:pPr>
        <w:spacing w:after="0" w:line="240" w:lineRule="auto"/>
      </w:pPr>
      <w:r>
        <w:separator/>
      </w:r>
    </w:p>
  </w:endnote>
  <w:endnote w:type="continuationSeparator" w:id="0">
    <w:p w:rsidR="00F947E4" w:rsidRDefault="00F947E4" w:rsidP="008E63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47E4" w:rsidRDefault="00F947E4" w:rsidP="008E63F7">
      <w:pPr>
        <w:spacing w:after="0" w:line="240" w:lineRule="auto"/>
      </w:pPr>
      <w:r>
        <w:separator/>
      </w:r>
    </w:p>
  </w:footnote>
  <w:footnote w:type="continuationSeparator" w:id="0">
    <w:p w:rsidR="00F947E4" w:rsidRDefault="00F947E4" w:rsidP="008E63F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63F7" w:rsidRDefault="00C26382">
    <w:pPr>
      <w:pStyle w:val="Header"/>
      <w:rPr>
        <w:i/>
        <w:color w:val="FF0000"/>
      </w:rPr>
    </w:pPr>
    <w:r>
      <w:rPr>
        <w:b/>
        <w:i/>
      </w:rPr>
      <w:t>G.CO.2</w:t>
    </w:r>
    <w:r w:rsidR="006970B8">
      <w:rPr>
        <w:b/>
        <w:i/>
      </w:rPr>
      <w:t>-5</w:t>
    </w:r>
    <w:r>
      <w:rPr>
        <w:b/>
        <w:i/>
      </w:rPr>
      <w:t xml:space="preserve"> NOTES</w:t>
    </w:r>
    <w:r w:rsidR="008E63F7" w:rsidRPr="008E63F7">
      <w:rPr>
        <w:i/>
      </w:rPr>
      <w:t xml:space="preserve"> </w:t>
    </w:r>
    <w:r w:rsidR="008E63F7">
      <w:rPr>
        <w:i/>
      </w:rPr>
      <w:t>–</w:t>
    </w:r>
    <w:r w:rsidR="008E63F7" w:rsidRPr="008E63F7">
      <w:rPr>
        <w:i/>
      </w:rPr>
      <w:t xml:space="preserve"> </w:t>
    </w:r>
    <w:r w:rsidR="007B341C">
      <w:rPr>
        <w:i/>
        <w:color w:val="FF0000"/>
      </w:rPr>
      <w:t>BOOK</w:t>
    </w:r>
    <w:r w:rsidR="00D62AA7">
      <w:rPr>
        <w:i/>
        <w:color w:val="FF0000"/>
      </w:rPr>
      <w:tab/>
    </w:r>
    <w:r w:rsidR="00D62AA7">
      <w:rPr>
        <w:i/>
        <w:color w:val="FF0000"/>
      </w:rPr>
      <w:tab/>
    </w:r>
    <w:r w:rsidR="00D62AA7">
      <w:rPr>
        <w:i/>
        <w:color w:val="FF0000"/>
      </w:rPr>
      <w:tab/>
    </w:r>
    <w:r w:rsidR="00D62AA7" w:rsidRPr="00D62AA7">
      <w:rPr>
        <w:i/>
      </w:rPr>
      <w:fldChar w:fldCharType="begin"/>
    </w:r>
    <w:r w:rsidR="00D62AA7" w:rsidRPr="00D62AA7">
      <w:rPr>
        <w:i/>
      </w:rPr>
      <w:instrText xml:space="preserve"> PAGE   \* MERGEFORMAT </w:instrText>
    </w:r>
    <w:r w:rsidR="00D62AA7" w:rsidRPr="00D62AA7">
      <w:rPr>
        <w:i/>
      </w:rPr>
      <w:fldChar w:fldCharType="separate"/>
    </w:r>
    <w:r w:rsidR="00B25799">
      <w:rPr>
        <w:i/>
        <w:noProof/>
      </w:rPr>
      <w:t>4</w:t>
    </w:r>
    <w:r w:rsidR="00D62AA7" w:rsidRPr="00D62AA7">
      <w:rPr>
        <w:i/>
        <w:noProof/>
      </w:rPr>
      <w:fldChar w:fldCharType="end"/>
    </w:r>
  </w:p>
  <w:p w:rsidR="008E63F7" w:rsidRPr="008E63F7" w:rsidRDefault="008E63F7">
    <w:pPr>
      <w:pStyle w:val="Header"/>
      <w:rPr>
        <w:i/>
        <w:sz w:val="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1FF47BF"/>
    <w:multiLevelType w:val="hybridMultilevel"/>
    <w:tmpl w:val="6F6011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45E6"/>
    <w:rsid w:val="00024C1E"/>
    <w:rsid w:val="00063523"/>
    <w:rsid w:val="00065792"/>
    <w:rsid w:val="000901D2"/>
    <w:rsid w:val="000A11AA"/>
    <w:rsid w:val="000C07D4"/>
    <w:rsid w:val="000C68D6"/>
    <w:rsid w:val="000F45E6"/>
    <w:rsid w:val="001B7A6F"/>
    <w:rsid w:val="001D09A3"/>
    <w:rsid w:val="001F2FBC"/>
    <w:rsid w:val="0020650E"/>
    <w:rsid w:val="00252D96"/>
    <w:rsid w:val="00296FD2"/>
    <w:rsid w:val="002A0A06"/>
    <w:rsid w:val="002B3A2D"/>
    <w:rsid w:val="00302098"/>
    <w:rsid w:val="00304BD9"/>
    <w:rsid w:val="00315C0A"/>
    <w:rsid w:val="00335E37"/>
    <w:rsid w:val="003B2114"/>
    <w:rsid w:val="003F42E5"/>
    <w:rsid w:val="004A4027"/>
    <w:rsid w:val="004C1E38"/>
    <w:rsid w:val="00566855"/>
    <w:rsid w:val="00577750"/>
    <w:rsid w:val="005F5059"/>
    <w:rsid w:val="005F5575"/>
    <w:rsid w:val="006330E9"/>
    <w:rsid w:val="00634797"/>
    <w:rsid w:val="006479CC"/>
    <w:rsid w:val="006711C5"/>
    <w:rsid w:val="00693188"/>
    <w:rsid w:val="006970B8"/>
    <w:rsid w:val="006C297B"/>
    <w:rsid w:val="006E10D1"/>
    <w:rsid w:val="0070629C"/>
    <w:rsid w:val="007111C4"/>
    <w:rsid w:val="00773BD7"/>
    <w:rsid w:val="00777B27"/>
    <w:rsid w:val="00794151"/>
    <w:rsid w:val="00797B44"/>
    <w:rsid w:val="007B341C"/>
    <w:rsid w:val="007C7ABE"/>
    <w:rsid w:val="007D3EBE"/>
    <w:rsid w:val="00844A59"/>
    <w:rsid w:val="008B78D7"/>
    <w:rsid w:val="008C2D04"/>
    <w:rsid w:val="008D4D1D"/>
    <w:rsid w:val="008E63F7"/>
    <w:rsid w:val="009338FD"/>
    <w:rsid w:val="009F6284"/>
    <w:rsid w:val="00A174BE"/>
    <w:rsid w:val="00A41C45"/>
    <w:rsid w:val="00A54A2B"/>
    <w:rsid w:val="00A75943"/>
    <w:rsid w:val="00A93C19"/>
    <w:rsid w:val="00AB0039"/>
    <w:rsid w:val="00AB4539"/>
    <w:rsid w:val="00AC5707"/>
    <w:rsid w:val="00AE2804"/>
    <w:rsid w:val="00AE7C40"/>
    <w:rsid w:val="00B21E3D"/>
    <w:rsid w:val="00B25799"/>
    <w:rsid w:val="00B3032C"/>
    <w:rsid w:val="00BB0C22"/>
    <w:rsid w:val="00BB2E0B"/>
    <w:rsid w:val="00C05E4C"/>
    <w:rsid w:val="00C26382"/>
    <w:rsid w:val="00CC3F12"/>
    <w:rsid w:val="00D159DC"/>
    <w:rsid w:val="00D16303"/>
    <w:rsid w:val="00D255F4"/>
    <w:rsid w:val="00D62AA7"/>
    <w:rsid w:val="00D66F6E"/>
    <w:rsid w:val="00DA4A74"/>
    <w:rsid w:val="00E17996"/>
    <w:rsid w:val="00E22754"/>
    <w:rsid w:val="00E26C8C"/>
    <w:rsid w:val="00E274F7"/>
    <w:rsid w:val="00E61CA8"/>
    <w:rsid w:val="00EF18D6"/>
    <w:rsid w:val="00F176F7"/>
    <w:rsid w:val="00F50A87"/>
    <w:rsid w:val="00F77B9F"/>
    <w:rsid w:val="00F947E4"/>
    <w:rsid w:val="00FD41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45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04B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BD9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BB2E0B"/>
    <w:pPr>
      <w:spacing w:after="0" w:line="240" w:lineRule="auto"/>
    </w:pPr>
    <w:rPr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BB2E0B"/>
    <w:pPr>
      <w:spacing w:after="0" w:line="240" w:lineRule="auto"/>
    </w:pPr>
    <w:rPr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BB2E0B"/>
    <w:pPr>
      <w:spacing w:after="0" w:line="240" w:lineRule="auto"/>
    </w:pPr>
    <w:rPr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E63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63F7"/>
  </w:style>
  <w:style w:type="paragraph" w:styleId="Footer">
    <w:name w:val="footer"/>
    <w:basedOn w:val="Normal"/>
    <w:link w:val="FooterChar"/>
    <w:uiPriority w:val="99"/>
    <w:unhideWhenUsed/>
    <w:rsid w:val="008E63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63F7"/>
  </w:style>
  <w:style w:type="paragraph" w:styleId="ListParagraph">
    <w:name w:val="List Paragraph"/>
    <w:basedOn w:val="Normal"/>
    <w:uiPriority w:val="34"/>
    <w:qFormat/>
    <w:rsid w:val="00E1799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45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04B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BD9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BB2E0B"/>
    <w:pPr>
      <w:spacing w:after="0" w:line="240" w:lineRule="auto"/>
    </w:pPr>
    <w:rPr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BB2E0B"/>
    <w:pPr>
      <w:spacing w:after="0" w:line="240" w:lineRule="auto"/>
    </w:pPr>
    <w:rPr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BB2E0B"/>
    <w:pPr>
      <w:spacing w:after="0" w:line="240" w:lineRule="auto"/>
    </w:pPr>
    <w:rPr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E63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63F7"/>
  </w:style>
  <w:style w:type="paragraph" w:styleId="Footer">
    <w:name w:val="footer"/>
    <w:basedOn w:val="Normal"/>
    <w:link w:val="FooterChar"/>
    <w:uiPriority w:val="99"/>
    <w:unhideWhenUsed/>
    <w:rsid w:val="008E63F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63F7"/>
  </w:style>
  <w:style w:type="paragraph" w:styleId="ListParagraph">
    <w:name w:val="List Paragraph"/>
    <w:basedOn w:val="Normal"/>
    <w:uiPriority w:val="34"/>
    <w:qFormat/>
    <w:rsid w:val="00E1799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453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82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emf"/><Relationship Id="rId26" Type="http://schemas.openxmlformats.org/officeDocument/2006/relationships/oleObject" Target="embeddings/oleObject3.bin"/><Relationship Id="rId39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13.emf"/><Relationship Id="rId34" Type="http://schemas.openxmlformats.org/officeDocument/2006/relationships/image" Target="media/image22.wmf"/><Relationship Id="rId42" Type="http://schemas.openxmlformats.org/officeDocument/2006/relationships/image" Target="media/image26.wmf"/><Relationship Id="rId47" Type="http://schemas.openxmlformats.org/officeDocument/2006/relationships/oleObject" Target="embeddings/oleObject12.bin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emf"/><Relationship Id="rId25" Type="http://schemas.openxmlformats.org/officeDocument/2006/relationships/image" Target="media/image16.wmf"/><Relationship Id="rId33" Type="http://schemas.openxmlformats.org/officeDocument/2006/relationships/oleObject" Target="embeddings/oleObject5.bin"/><Relationship Id="rId38" Type="http://schemas.openxmlformats.org/officeDocument/2006/relationships/image" Target="media/image24.wmf"/><Relationship Id="rId46" Type="http://schemas.openxmlformats.org/officeDocument/2006/relationships/image" Target="media/image28.wmf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image" Target="media/image12.emf"/><Relationship Id="rId29" Type="http://schemas.openxmlformats.org/officeDocument/2006/relationships/image" Target="media/image18.png"/><Relationship Id="rId41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2.bin"/><Relationship Id="rId32" Type="http://schemas.openxmlformats.org/officeDocument/2006/relationships/image" Target="media/image21.wmf"/><Relationship Id="rId37" Type="http://schemas.openxmlformats.org/officeDocument/2006/relationships/oleObject" Target="embeddings/oleObject7.bin"/><Relationship Id="rId40" Type="http://schemas.openxmlformats.org/officeDocument/2006/relationships/image" Target="media/image25.wmf"/><Relationship Id="rId45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image" Target="media/image15.wmf"/><Relationship Id="rId28" Type="http://schemas.openxmlformats.org/officeDocument/2006/relationships/oleObject" Target="embeddings/oleObject4.bin"/><Relationship Id="rId36" Type="http://schemas.openxmlformats.org/officeDocument/2006/relationships/image" Target="media/image23.wmf"/><Relationship Id="rId49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11.emf"/><Relationship Id="rId31" Type="http://schemas.openxmlformats.org/officeDocument/2006/relationships/image" Target="media/image20.emf"/><Relationship Id="rId44" Type="http://schemas.openxmlformats.org/officeDocument/2006/relationships/image" Target="media/image2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emf"/><Relationship Id="rId22" Type="http://schemas.openxmlformats.org/officeDocument/2006/relationships/image" Target="media/image14.emf"/><Relationship Id="rId27" Type="http://schemas.openxmlformats.org/officeDocument/2006/relationships/image" Target="media/image17.wmf"/><Relationship Id="rId30" Type="http://schemas.openxmlformats.org/officeDocument/2006/relationships/image" Target="media/image19.png"/><Relationship Id="rId35" Type="http://schemas.openxmlformats.org/officeDocument/2006/relationships/oleObject" Target="embeddings/oleObject6.bin"/><Relationship Id="rId43" Type="http://schemas.openxmlformats.org/officeDocument/2006/relationships/oleObject" Target="embeddings/oleObject10.bin"/><Relationship Id="rId48" Type="http://schemas.openxmlformats.org/officeDocument/2006/relationships/header" Target="header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4</TotalTime>
  <Pages>4</Pages>
  <Words>848</Words>
  <Characters>4836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ke Patterson</dc:creator>
  <cp:lastModifiedBy>administrator1</cp:lastModifiedBy>
  <cp:revision>10</cp:revision>
  <cp:lastPrinted>2013-10-16T14:39:00Z</cp:lastPrinted>
  <dcterms:created xsi:type="dcterms:W3CDTF">2013-11-19T16:44:00Z</dcterms:created>
  <dcterms:modified xsi:type="dcterms:W3CDTF">2013-11-20T15:24:00Z</dcterms:modified>
</cp:coreProperties>
</file>